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9" r:id="rId2"/>
    <p:sldId id="458" r:id="rId3"/>
    <p:sldId id="446" r:id="rId4"/>
    <p:sldId id="447" r:id="rId5"/>
    <p:sldId id="448" r:id="rId6"/>
    <p:sldId id="449" r:id="rId7"/>
    <p:sldId id="450" r:id="rId8"/>
    <p:sldId id="451" r:id="rId9"/>
    <p:sldId id="452" r:id="rId10"/>
    <p:sldId id="453" r:id="rId11"/>
    <p:sldId id="454" r:id="rId12"/>
    <p:sldId id="455" r:id="rId13"/>
    <p:sldId id="456" r:id="rId14"/>
    <p:sldId id="457" r:id="rId15"/>
    <p:sldId id="459" r:id="rId16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  <p:cmAuthor id="2" name="USER" initials="U" lastIdx="3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C1E3F"/>
    <a:srgbClr val="FFD04B"/>
    <a:srgbClr val="FFD45B"/>
    <a:srgbClr val="FFCE43"/>
    <a:srgbClr val="FFC425"/>
    <a:srgbClr val="FFD357"/>
    <a:srgbClr val="0F2D5B"/>
    <a:srgbClr val="000066"/>
    <a:srgbClr val="FF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84" autoAdjust="0"/>
    <p:restoredTop sz="86857" autoAdjust="0"/>
  </p:normalViewPr>
  <p:slideViewPr>
    <p:cSldViewPr>
      <p:cViewPr varScale="1">
        <p:scale>
          <a:sx n="80" d="100"/>
          <a:sy n="80" d="100"/>
        </p:scale>
        <p:origin x="-88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-3570" y="-108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4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4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 smtClean="0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2819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E3BF7-95AA-4767-98EF-CA5FE1B32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E3911-A31E-496F-9209-D544C1641B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8655F-B15F-4CA3-8197-C19AFAF4CB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770E-CB80-42F9-B39F-5DCA0C668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80802-53BC-46F7-B211-EAFFA42F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3FF24-3D8E-45C7-BF06-0BF871E264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/>
          <p:nvPr userDrawn="1"/>
        </p:nvSpPr>
        <p:spPr>
          <a:xfrm>
            <a:off x="76200" y="5791200"/>
            <a:ext cx="6477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Rectangle 6"/>
          <p:cNvSpPr/>
          <p:nvPr userDrawn="1"/>
        </p:nvSpPr>
        <p:spPr>
          <a:xfrm>
            <a:off x="5867400" y="5638800"/>
            <a:ext cx="3048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956CB-6536-4E1C-9223-76461D264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79263-0EB6-4CD7-ABAC-15E0972C0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A7E01-4E69-47AE-8CC5-4F4A738F2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6096000"/>
            <a:ext cx="8229600" cy="0"/>
          </a:xfrm>
          <a:prstGeom prst="line">
            <a:avLst/>
          </a:prstGeom>
          <a:ln w="28575">
            <a:solidFill>
              <a:srgbClr val="7C1E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457200" y="914400"/>
            <a:ext cx="8229600" cy="1588"/>
          </a:xfrm>
          <a:prstGeom prst="line">
            <a:avLst/>
          </a:prstGeom>
          <a:ln w="28575">
            <a:solidFill>
              <a:srgbClr val="7C1E3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2" name="Picture 2" descr="https://encrypted-tbn3.gstatic.com/images?q=tbn:ANd9GcSpG64rjsWwX2E46jgMLskBt5hvRHcWBzU8WO8ONzFr8DWAj1uD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186051"/>
            <a:ext cx="1571394" cy="595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Tahoma" pitchFamily="34" charset="0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200" kern="12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em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Harmonic Motion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14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e Unknown Coeffici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4560"/>
            <a:ext cx="8272462" cy="165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4591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e Unknown </a:t>
            </a:r>
            <a:r>
              <a:rPr lang="en-US" dirty="0" smtClean="0"/>
              <a:t>Coefficients from Circ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2" y="1219200"/>
            <a:ext cx="3657600" cy="3829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093368"/>
            <a:ext cx="3262313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93572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dul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3630446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667000"/>
            <a:ext cx="2403739" cy="4052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13564"/>
            <a:ext cx="3767138" cy="155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6404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Nonlinear to Linea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52525"/>
            <a:ext cx="48006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304925"/>
            <a:ext cx="33337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67" y="3886200"/>
            <a:ext cx="3979333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445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From </a:t>
            </a:r>
            <a:r>
              <a:rPr lang="en-US" dirty="0"/>
              <a:t>Nonlinear to Line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980999"/>
            <a:ext cx="2438399" cy="10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33653"/>
            <a:ext cx="2886075" cy="178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666" y="957187"/>
            <a:ext cx="2017334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231" y="1828800"/>
            <a:ext cx="2652713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891" y="3354378"/>
            <a:ext cx="4874696" cy="365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0864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‘Equation of motion’ means</a:t>
            </a:r>
          </a:p>
          <a:p>
            <a:pPr lvl="1"/>
            <a:r>
              <a:rPr lang="en-US" dirty="0" smtClean="0"/>
              <a:t>Apply F=ma to find ordinary differential equations</a:t>
            </a:r>
          </a:p>
          <a:p>
            <a:pPr lvl="1"/>
            <a:r>
              <a:rPr lang="en-US" dirty="0" smtClean="0"/>
              <a:t>Its solution will describe how it move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‘Simple harmonic motion’ means</a:t>
            </a:r>
          </a:p>
          <a:p>
            <a:pPr lvl="1"/>
            <a:r>
              <a:rPr lang="en-US" dirty="0" smtClean="0"/>
              <a:t>Equation of motion will satisfy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07921"/>
              </p:ext>
            </p:extLst>
          </p:nvPr>
        </p:nvGraphicFramePr>
        <p:xfrm>
          <a:off x="3200400" y="3962400"/>
          <a:ext cx="2143122" cy="71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962400"/>
                        <a:ext cx="2143122" cy="71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977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Point of View for F=m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5" y="1905000"/>
            <a:ext cx="823519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68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and Mass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505200" cy="1593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6896100" cy="21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47800"/>
            <a:ext cx="3709988" cy="82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3562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of Equ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6131502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607343"/>
            <a:ext cx="951919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8523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7994757" cy="41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068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7620000" cy="323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33737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229600" cy="4685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4741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Condi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5867400" cy="1255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14625"/>
            <a:ext cx="1092137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28114"/>
            <a:ext cx="3430016" cy="4429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3126581"/>
            <a:ext cx="2047876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91297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 Condi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956CB-6536-4E1C-9223-76461D26493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19526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437" y="1143000"/>
            <a:ext cx="4311976" cy="555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81752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05</TotalTime>
  <Words>89</Words>
  <Application>Microsoft Office PowerPoint</Application>
  <PresentationFormat>On-screen Show (4:3)</PresentationFormat>
  <Paragraphs>3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Harmonic Motion</vt:lpstr>
      <vt:lpstr>Another Point of View for F=ma</vt:lpstr>
      <vt:lpstr>Spring and Mass System</vt:lpstr>
      <vt:lpstr>Motion of Equations</vt:lpstr>
      <vt:lpstr>Differential Equation</vt:lpstr>
      <vt:lpstr>Solutions</vt:lpstr>
      <vt:lpstr>Circular Motion</vt:lpstr>
      <vt:lpstr>Initial Conditions</vt:lpstr>
      <vt:lpstr>Initial Conditions</vt:lpstr>
      <vt:lpstr>Determine Unknown Coefficients</vt:lpstr>
      <vt:lpstr>Determine Unknown Coefficients from Circle</vt:lpstr>
      <vt:lpstr>Pendulum</vt:lpstr>
      <vt:lpstr>From Nonlinear to Linear</vt:lpstr>
      <vt:lpstr>Approximation From Nonlinear to Linear</vt:lpstr>
      <vt:lpstr>Not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Seungchul Lee</cp:lastModifiedBy>
  <cp:revision>2288</cp:revision>
  <cp:lastPrinted>2012-12-16T04:26:32Z</cp:lastPrinted>
  <dcterms:created xsi:type="dcterms:W3CDTF">2011-05-26T12:07:40Z</dcterms:created>
  <dcterms:modified xsi:type="dcterms:W3CDTF">2014-04-03T01:08:57Z</dcterms:modified>
</cp:coreProperties>
</file>